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5958b2e643c467a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333B1AB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567D8140">
          <v:shape xmlns:o="urn:schemas-microsoft-com:office:office" xmlns:v="urn:schemas-microsoft-com:vml" id="_x0000_i119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190" DrawAspect="Content" ObjectID="_1571334125" r:id="rId15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7133A756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36.bin" Id="rId155" /><Relationship Type="http://schemas.openxmlformats.org/officeDocument/2006/relationships/image" Target="/word/media/image1.wmf" Id="rId6" /></Relationships>
</file>